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319B" w:rsidRDefault="00A0319B" w:rsidP="00A0319B">
      <w:r w:rsidRPr="00A0319B">
        <w:t>Trường THCS Trần Văn Ơn</w:t>
      </w:r>
      <w:r w:rsidRPr="00A0319B">
        <w:tab/>
      </w:r>
      <w:r w:rsidRPr="00A0319B">
        <w:tab/>
      </w:r>
    </w:p>
    <w:p w:rsidR="00A0319B" w:rsidRPr="00A0319B" w:rsidRDefault="00A0319B" w:rsidP="00A0319B">
      <w:pPr>
        <w:jc w:val="center"/>
      </w:pPr>
      <w:r w:rsidRPr="00A0319B">
        <w:t>ĐỀ THAM KHẢO KIỂM TRA HỌC KÌ I</w:t>
      </w:r>
    </w:p>
    <w:p w:rsidR="00A0319B" w:rsidRPr="00A0319B" w:rsidRDefault="00A0319B" w:rsidP="00A0319B">
      <w:pPr>
        <w:ind w:firstLine="720"/>
        <w:rPr>
          <w:b/>
          <w:u w:val="single"/>
        </w:rPr>
      </w:pPr>
    </w:p>
    <w:p w:rsidR="00A0319B" w:rsidRPr="00A0319B" w:rsidRDefault="00A0319B" w:rsidP="00A0319B">
      <w:pPr>
        <w:ind w:firstLine="720"/>
        <w:jc w:val="center"/>
        <w:rPr>
          <w:b/>
          <w:u w:val="single"/>
        </w:rPr>
      </w:pPr>
      <w:r w:rsidRPr="00A0319B">
        <w:rPr>
          <w:b/>
          <w:u w:val="single"/>
        </w:rPr>
        <w:t>ĐỀ 1</w:t>
      </w:r>
    </w:p>
    <w:p w:rsidR="00A0319B" w:rsidRPr="00A0319B" w:rsidRDefault="00A0319B" w:rsidP="00A0319B">
      <w:r w:rsidRPr="00A0319B">
        <w:t>Bài 1: (3 điểm) Tính:</w:t>
      </w:r>
    </w:p>
    <w:p w:rsidR="00A0319B" w:rsidRPr="00A0319B" w:rsidRDefault="00A0319B" w:rsidP="00F65D85">
      <w:pPr>
        <w:pStyle w:val="ListParagraph"/>
        <w:numPr>
          <w:ilvl w:val="0"/>
          <w:numId w:val="5"/>
        </w:numPr>
        <w:spacing w:after="0"/>
      </w:pPr>
      <w:r w:rsidRPr="00A0319B">
        <w:t xml:space="preserve">A = </w:t>
      </w:r>
      <w:r w:rsidRPr="00A0319B">
        <w:rPr>
          <w:position w:val="-28"/>
        </w:rPr>
        <w:object w:dxaOrig="24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4" type="#_x0000_t75" style="width:122.25pt;height:33pt" o:ole="">
            <v:imagedata r:id="rId8" o:title=""/>
          </v:shape>
          <o:OLEObject Type="Embed" ProgID="Equation.DSMT4" ShapeID="_x0000_i1464" DrawAspect="Content" ObjectID="_1623666538" r:id="rId9"/>
        </w:object>
      </w:r>
      <w:bookmarkStart w:id="0" w:name="_GoBack"/>
      <w:bookmarkEnd w:id="0"/>
    </w:p>
    <w:p w:rsidR="00A0319B" w:rsidRPr="00A0319B" w:rsidRDefault="00A0319B" w:rsidP="00F65D85">
      <w:pPr>
        <w:pStyle w:val="ListParagraph"/>
        <w:numPr>
          <w:ilvl w:val="0"/>
          <w:numId w:val="5"/>
        </w:numPr>
        <w:spacing w:after="0"/>
      </w:pPr>
      <w:r w:rsidRPr="00A0319B">
        <w:t xml:space="preserve">K= </w:t>
      </w:r>
      <w:r w:rsidRPr="00A0319B">
        <w:rPr>
          <w:position w:val="-34"/>
        </w:rPr>
        <w:object w:dxaOrig="4000" w:dyaOrig="820">
          <v:shape id="_x0000_i1465" type="#_x0000_t75" style="width:200.25pt;height:41.25pt" o:ole="">
            <v:imagedata r:id="rId10" o:title=""/>
          </v:shape>
          <o:OLEObject Type="Embed" ProgID="Equation.DSMT4" ShapeID="_x0000_i1465" DrawAspect="Content" ObjectID="_1623666539" r:id="rId11"/>
        </w:object>
      </w:r>
    </w:p>
    <w:p w:rsidR="00A0319B" w:rsidRPr="00A0319B" w:rsidRDefault="00A0319B" w:rsidP="00F65D85">
      <w:pPr>
        <w:pStyle w:val="ListParagraph"/>
        <w:numPr>
          <w:ilvl w:val="0"/>
          <w:numId w:val="5"/>
        </w:numPr>
        <w:spacing w:after="0"/>
      </w:pPr>
      <w:r w:rsidRPr="00A0319B">
        <w:t xml:space="preserve">M = </w:t>
      </w:r>
      <w:r w:rsidRPr="00A0319B">
        <w:rPr>
          <w:position w:val="-28"/>
        </w:rPr>
        <w:object w:dxaOrig="3200" w:dyaOrig="680">
          <v:shape id="_x0000_i1466" type="#_x0000_t75" style="width:159.75pt;height:33.75pt" o:ole="">
            <v:imagedata r:id="rId12" o:title=""/>
          </v:shape>
          <o:OLEObject Type="Embed" ProgID="Equation.DSMT4" ShapeID="_x0000_i1466" DrawAspect="Content" ObjectID="_1623666540" r:id="rId13"/>
        </w:object>
      </w:r>
    </w:p>
    <w:p w:rsidR="00A0319B" w:rsidRPr="00A0319B" w:rsidRDefault="00A0319B" w:rsidP="00A0319B">
      <w:r w:rsidRPr="00A0319B">
        <w:t xml:space="preserve">Bài 2: (2 điểm) Cho các hàm số </w:t>
      </w:r>
      <w:r w:rsidRPr="00A0319B">
        <w:rPr>
          <w:position w:val="-24"/>
        </w:rPr>
        <w:object w:dxaOrig="1080" w:dyaOrig="620">
          <v:shape id="_x0000_i1467" type="#_x0000_t75" style="width:54pt;height:30.75pt" o:ole="">
            <v:imagedata r:id="rId14" o:title=""/>
          </v:shape>
          <o:OLEObject Type="Embed" ProgID="Equation.DSMT4" ShapeID="_x0000_i1467" DrawAspect="Content" ObjectID="_1623666541" r:id="rId15"/>
        </w:object>
      </w:r>
      <w:r w:rsidRPr="00A0319B">
        <w:t xml:space="preserve"> có đồ thị là (d</w:t>
      </w:r>
      <w:r w:rsidRPr="00A0319B">
        <w:rPr>
          <w:vertAlign w:val="subscript"/>
        </w:rPr>
        <w:t>1</w:t>
      </w:r>
      <w:r w:rsidRPr="00A0319B">
        <w:t xml:space="preserve">) và hàm số </w:t>
      </w:r>
      <w:r w:rsidRPr="00A0319B">
        <w:rPr>
          <w:position w:val="-10"/>
        </w:rPr>
        <w:object w:dxaOrig="1040" w:dyaOrig="320">
          <v:shape id="_x0000_i1468" type="#_x0000_t75" style="width:51.75pt;height:15.75pt" o:ole="">
            <v:imagedata r:id="rId16" o:title=""/>
          </v:shape>
          <o:OLEObject Type="Embed" ProgID="Equation.DSMT4" ShapeID="_x0000_i1468" DrawAspect="Content" ObjectID="_1623666542" r:id="rId17"/>
        </w:object>
      </w:r>
      <w:r w:rsidRPr="00A0319B">
        <w:t xml:space="preserve"> có đồ thị là (d</w:t>
      </w:r>
      <w:r w:rsidRPr="00A0319B">
        <w:rPr>
          <w:vertAlign w:val="subscript"/>
        </w:rPr>
        <w:t>2</w:t>
      </w:r>
      <w:r w:rsidRPr="00A0319B">
        <w:t>)</w:t>
      </w:r>
    </w:p>
    <w:p w:rsidR="00A0319B" w:rsidRPr="00A0319B" w:rsidRDefault="00A0319B" w:rsidP="00F65D85">
      <w:pPr>
        <w:pStyle w:val="ListParagraph"/>
        <w:numPr>
          <w:ilvl w:val="0"/>
          <w:numId w:val="6"/>
        </w:numPr>
        <w:spacing w:after="0"/>
      </w:pPr>
      <w:r w:rsidRPr="00A0319B">
        <w:t>Vẽ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trên cùng một hệ trục tọa độ Oxy.</w:t>
      </w:r>
    </w:p>
    <w:p w:rsidR="00A0319B" w:rsidRPr="00A0319B" w:rsidRDefault="00A0319B" w:rsidP="00F65D85">
      <w:pPr>
        <w:pStyle w:val="ListParagraph"/>
        <w:numPr>
          <w:ilvl w:val="0"/>
          <w:numId w:val="6"/>
        </w:numPr>
        <w:spacing w:after="0"/>
      </w:pPr>
      <w:r w:rsidRPr="00A0319B">
        <w:t>Xác định tọa độ giao điểm A của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bằng đồ thị và bằng phép toán.</w:t>
      </w:r>
    </w:p>
    <w:p w:rsidR="00A0319B" w:rsidRPr="00A0319B" w:rsidRDefault="00A0319B" w:rsidP="00A0319B">
      <w:r w:rsidRPr="00A0319B">
        <w:t>Bài 3: (1,5 điểm) Rút gọn biểu thức ( x ≥ 0 và x ≠ 1)</w:t>
      </w:r>
    </w:p>
    <w:p w:rsidR="00A0319B" w:rsidRPr="00A0319B" w:rsidRDefault="00A0319B" w:rsidP="00A0319B">
      <w:pPr>
        <w:ind w:firstLine="720"/>
      </w:pPr>
      <w:r w:rsidRPr="00A0319B">
        <w:rPr>
          <w:position w:val="-34"/>
        </w:rPr>
        <w:object w:dxaOrig="3840" w:dyaOrig="800">
          <v:shape id="_x0000_i1469" type="#_x0000_t75" style="width:192pt;height:39.75pt" o:ole="">
            <v:imagedata r:id="rId18" o:title=""/>
          </v:shape>
          <o:OLEObject Type="Embed" ProgID="Equation.DSMT4" ShapeID="_x0000_i1469" DrawAspect="Content" ObjectID="_1623666543" r:id="rId19"/>
        </w:object>
      </w:r>
    </w:p>
    <w:p w:rsidR="00A0319B" w:rsidRPr="00A0319B" w:rsidRDefault="00A0319B" w:rsidP="00A0319B">
      <w:pPr>
        <w:ind w:firstLine="720"/>
      </w:pPr>
      <w:r w:rsidRPr="00A0319B">
        <w:t>Tính x để P &lt; 0</w:t>
      </w:r>
    </w:p>
    <w:p w:rsidR="00A0319B" w:rsidRPr="00A0319B" w:rsidRDefault="00A0319B" w:rsidP="00A0319B">
      <w:r w:rsidRPr="00A0319B">
        <w:t>Bài 4: (3,5 điểm)</w:t>
      </w:r>
    </w:p>
    <w:p w:rsidR="00A0319B" w:rsidRPr="00A0319B" w:rsidRDefault="00A0319B" w:rsidP="00A0319B">
      <w:r w:rsidRPr="00A0319B">
        <w:tab/>
        <w:t>Cho đường tròn (O; R) đường kính AB. Qua A và B ta vẽ hai tiếp tuyến của đường tròn (O). Trên đường tròn (O) lấy một điểm C bất kỳ ( C khác A và B). Qua C ta vẽ tiếp tuyến của (O) cắt tiếp tuyến qua A tại M và tiếp tuyến qua B tại N.</w:t>
      </w:r>
    </w:p>
    <w:p w:rsidR="00A0319B" w:rsidRPr="00A0319B" w:rsidRDefault="00A0319B" w:rsidP="00F65D85">
      <w:pPr>
        <w:pStyle w:val="ListParagraph"/>
        <w:numPr>
          <w:ilvl w:val="0"/>
          <w:numId w:val="7"/>
        </w:numPr>
        <w:spacing w:after="0"/>
      </w:pPr>
      <w:r w:rsidRPr="00A0319B">
        <w:t>Chứng minh: MA . NB = R</w:t>
      </w:r>
      <w:r w:rsidRPr="00A0319B">
        <w:rPr>
          <w:vertAlign w:val="superscript"/>
        </w:rPr>
        <w:t>2</w:t>
      </w:r>
      <w:r w:rsidRPr="00A0319B">
        <w:t xml:space="preserve"> và </w:t>
      </w:r>
      <w:r w:rsidRPr="00A0319B">
        <w:rPr>
          <w:position w:val="-6"/>
        </w:rPr>
        <w:object w:dxaOrig="1200" w:dyaOrig="360">
          <v:shape id="_x0000_i1470" type="#_x0000_t75" style="width:60pt;height:18pt" o:ole="">
            <v:imagedata r:id="rId20" o:title=""/>
          </v:shape>
          <o:OLEObject Type="Embed" ProgID="Equation.DSMT4" ShapeID="_x0000_i1470" DrawAspect="Content" ObjectID="_1623666544" r:id="rId21"/>
        </w:object>
      </w:r>
      <w:r w:rsidRPr="00A0319B">
        <w:t>.</w:t>
      </w:r>
    </w:p>
    <w:p w:rsidR="00A0319B" w:rsidRPr="00A0319B" w:rsidRDefault="00A0319B" w:rsidP="00F65D85">
      <w:pPr>
        <w:pStyle w:val="ListParagraph"/>
        <w:numPr>
          <w:ilvl w:val="0"/>
          <w:numId w:val="7"/>
        </w:numPr>
        <w:spacing w:after="0"/>
      </w:pPr>
      <w:r w:rsidRPr="00A0319B">
        <w:t>ON cắt BC tại D và OM cắt AC tại E. Chứng minh tứ giác OECD là hình chữ nhật.</w:t>
      </w:r>
    </w:p>
    <w:p w:rsidR="00A0319B" w:rsidRPr="00A0319B" w:rsidRDefault="00A0319B" w:rsidP="00F65D85">
      <w:pPr>
        <w:pStyle w:val="ListParagraph"/>
        <w:numPr>
          <w:ilvl w:val="0"/>
          <w:numId w:val="7"/>
        </w:numPr>
        <w:spacing w:after="0"/>
      </w:pPr>
      <w:r w:rsidRPr="00A0319B">
        <w:lastRenderedPageBreak/>
        <w:t>Cho AC = R</w:t>
      </w:r>
      <w:r w:rsidRPr="00A0319B">
        <w:rPr>
          <w:position w:val="-8"/>
        </w:rPr>
        <w:object w:dxaOrig="360" w:dyaOrig="360">
          <v:shape id="_x0000_i1471" type="#_x0000_t75" style="width:18pt;height:18pt" o:ole="">
            <v:imagedata r:id="rId22" o:title=""/>
          </v:shape>
          <o:OLEObject Type="Embed" ProgID="Equation.DSMT4" ShapeID="_x0000_i1471" DrawAspect="Content" ObjectID="_1623666545" r:id="rId23"/>
        </w:object>
      </w:r>
      <w:r w:rsidRPr="00A0319B">
        <w:t>. Tính độ dài MN theo R.</w:t>
      </w:r>
    </w:p>
    <w:p w:rsidR="00A0319B" w:rsidRPr="00A0319B" w:rsidRDefault="00A0319B" w:rsidP="00A0319B"/>
    <w:p w:rsidR="00A0319B" w:rsidRPr="00A0319B" w:rsidRDefault="00A0319B" w:rsidP="00A0319B"/>
    <w:p w:rsidR="00A0319B" w:rsidRPr="00A0319B" w:rsidRDefault="00A0319B" w:rsidP="00A0319B">
      <w:pPr>
        <w:ind w:firstLine="720"/>
        <w:jc w:val="center"/>
        <w:rPr>
          <w:b/>
          <w:u w:val="single"/>
        </w:rPr>
      </w:pPr>
      <w:r w:rsidRPr="00A0319B">
        <w:rPr>
          <w:b/>
          <w:u w:val="single"/>
        </w:rPr>
        <w:t>ĐỀ 2</w:t>
      </w:r>
    </w:p>
    <w:p w:rsidR="00A0319B" w:rsidRPr="00A0319B" w:rsidRDefault="00A0319B" w:rsidP="00A0319B">
      <w:r w:rsidRPr="00A0319B">
        <w:t>Bài 1: (3 điểm) Thu gọn:</w:t>
      </w:r>
    </w:p>
    <w:p w:rsidR="00A0319B" w:rsidRPr="00A0319B" w:rsidRDefault="00A0319B" w:rsidP="00F65D85">
      <w:pPr>
        <w:pStyle w:val="ListParagraph"/>
        <w:numPr>
          <w:ilvl w:val="0"/>
          <w:numId w:val="8"/>
        </w:numPr>
        <w:spacing w:after="0"/>
      </w:pPr>
      <w:r w:rsidRPr="00A0319B">
        <w:t xml:space="preserve">A = </w:t>
      </w:r>
      <w:r w:rsidRPr="00A0319B">
        <w:rPr>
          <w:position w:val="-28"/>
        </w:rPr>
        <w:object w:dxaOrig="2740" w:dyaOrig="660">
          <v:shape id="_x0000_i1472" type="#_x0000_t75" style="width:137.25pt;height:33pt" o:ole="">
            <v:imagedata r:id="rId24" o:title=""/>
          </v:shape>
          <o:OLEObject Type="Embed" ProgID="Equation.DSMT4" ShapeID="_x0000_i1472" DrawAspect="Content" ObjectID="_1623666546" r:id="rId25"/>
        </w:object>
      </w:r>
    </w:p>
    <w:p w:rsidR="00A0319B" w:rsidRPr="00A0319B" w:rsidRDefault="00A0319B" w:rsidP="00F65D85">
      <w:pPr>
        <w:pStyle w:val="ListParagraph"/>
        <w:numPr>
          <w:ilvl w:val="0"/>
          <w:numId w:val="8"/>
        </w:numPr>
        <w:spacing w:after="0"/>
      </w:pPr>
      <w:r w:rsidRPr="00A0319B">
        <w:t xml:space="preserve">B= </w:t>
      </w:r>
      <w:r w:rsidRPr="00A0319B">
        <w:rPr>
          <w:position w:val="-18"/>
        </w:rPr>
        <w:object w:dxaOrig="3060" w:dyaOrig="520">
          <v:shape id="_x0000_i1473" type="#_x0000_t75" style="width:153pt;height:26.25pt" o:ole="">
            <v:imagedata r:id="rId26" o:title=""/>
          </v:shape>
          <o:OLEObject Type="Embed" ProgID="Equation.DSMT4" ShapeID="_x0000_i1473" DrawAspect="Content" ObjectID="_1623666547" r:id="rId27"/>
        </w:object>
      </w:r>
    </w:p>
    <w:p w:rsidR="00A0319B" w:rsidRPr="00A0319B" w:rsidRDefault="00A0319B" w:rsidP="00F65D85">
      <w:pPr>
        <w:pStyle w:val="ListParagraph"/>
        <w:numPr>
          <w:ilvl w:val="0"/>
          <w:numId w:val="8"/>
        </w:numPr>
        <w:spacing w:after="0"/>
      </w:pPr>
      <w:r w:rsidRPr="00A0319B">
        <w:t xml:space="preserve">K = </w:t>
      </w:r>
      <w:r w:rsidRPr="00A0319B">
        <w:rPr>
          <w:position w:val="-30"/>
        </w:rPr>
        <w:object w:dxaOrig="2180" w:dyaOrig="780">
          <v:shape id="_x0000_i1474" type="#_x0000_t75" style="width:108.75pt;height:39pt" o:ole="">
            <v:imagedata r:id="rId28" o:title=""/>
          </v:shape>
          <o:OLEObject Type="Embed" ProgID="Equation.DSMT4" ShapeID="_x0000_i1474" DrawAspect="Content" ObjectID="_1623666548" r:id="rId29"/>
        </w:object>
      </w:r>
    </w:p>
    <w:p w:rsidR="00A0319B" w:rsidRPr="00A0319B" w:rsidRDefault="00A0319B" w:rsidP="00A0319B">
      <w:r w:rsidRPr="00A0319B">
        <w:t xml:space="preserve">Bài 2: (2 điểm) Cho các hàm số </w:t>
      </w:r>
      <w:r w:rsidRPr="00A0319B">
        <w:rPr>
          <w:position w:val="-10"/>
        </w:rPr>
        <w:object w:dxaOrig="980" w:dyaOrig="320">
          <v:shape id="_x0000_i1475" type="#_x0000_t75" style="width:48.75pt;height:15.75pt" o:ole="">
            <v:imagedata r:id="rId30" o:title=""/>
          </v:shape>
          <o:OLEObject Type="Embed" ProgID="Equation.DSMT4" ShapeID="_x0000_i1475" DrawAspect="Content" ObjectID="_1623666549" r:id="rId31"/>
        </w:object>
      </w:r>
      <w:r w:rsidRPr="00A0319B">
        <w:t xml:space="preserve"> có đồ thị là (d</w:t>
      </w:r>
      <w:r w:rsidRPr="00A0319B">
        <w:rPr>
          <w:vertAlign w:val="subscript"/>
        </w:rPr>
        <w:t>1</w:t>
      </w:r>
      <w:r w:rsidRPr="00A0319B">
        <w:t xml:space="preserve">) và hàm số </w:t>
      </w:r>
      <w:r w:rsidRPr="00A0319B">
        <w:rPr>
          <w:position w:val="-24"/>
        </w:rPr>
        <w:object w:dxaOrig="1260" w:dyaOrig="620">
          <v:shape id="_x0000_i1476" type="#_x0000_t75" style="width:63pt;height:30.75pt" o:ole="">
            <v:imagedata r:id="rId32" o:title=""/>
          </v:shape>
          <o:OLEObject Type="Embed" ProgID="Equation.DSMT4" ShapeID="_x0000_i1476" DrawAspect="Content" ObjectID="_1623666550" r:id="rId33"/>
        </w:object>
      </w:r>
      <w:r w:rsidRPr="00A0319B">
        <w:t xml:space="preserve"> có đồ thị là (d</w:t>
      </w:r>
      <w:r w:rsidRPr="00A0319B">
        <w:rPr>
          <w:vertAlign w:val="subscript"/>
        </w:rPr>
        <w:t>2</w:t>
      </w:r>
      <w:r w:rsidRPr="00A0319B">
        <w:t>)</w:t>
      </w:r>
    </w:p>
    <w:p w:rsidR="00A0319B" w:rsidRPr="00A0319B" w:rsidRDefault="00A0319B" w:rsidP="00F65D85">
      <w:pPr>
        <w:pStyle w:val="ListParagraph"/>
        <w:numPr>
          <w:ilvl w:val="0"/>
          <w:numId w:val="9"/>
        </w:numPr>
        <w:spacing w:after="0"/>
      </w:pPr>
      <w:r w:rsidRPr="00A0319B">
        <w:t>Vẽ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trên cùng một hệ trục tọa độ Oxy.</w:t>
      </w:r>
    </w:p>
    <w:p w:rsidR="00A0319B" w:rsidRPr="00A0319B" w:rsidRDefault="00A0319B" w:rsidP="00F65D85">
      <w:pPr>
        <w:pStyle w:val="ListParagraph"/>
        <w:numPr>
          <w:ilvl w:val="0"/>
          <w:numId w:val="9"/>
        </w:numPr>
        <w:spacing w:after="0"/>
      </w:pPr>
      <w:r w:rsidRPr="00A0319B">
        <w:t>Xác định tọa độ giao điểm M của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bằng đồ thị và bằng phép toán.</w:t>
      </w:r>
    </w:p>
    <w:p w:rsidR="00A0319B" w:rsidRPr="00A0319B" w:rsidRDefault="00A0319B" w:rsidP="00A0319B">
      <w:r w:rsidRPr="00A0319B">
        <w:t>Bài 3: (1,5 điểm) Rút gọn biểu thức ( x ≥ 0 và x ≠ 4)</w:t>
      </w:r>
    </w:p>
    <w:p w:rsidR="00A0319B" w:rsidRPr="00A0319B" w:rsidRDefault="00A0319B" w:rsidP="00A0319B">
      <w:pPr>
        <w:ind w:firstLine="720"/>
      </w:pPr>
      <w:r w:rsidRPr="00A0319B">
        <w:rPr>
          <w:position w:val="-34"/>
        </w:rPr>
        <w:object w:dxaOrig="4360" w:dyaOrig="800">
          <v:shape id="_x0000_i1477" type="#_x0000_t75" style="width:218.25pt;height:39.75pt" o:ole="">
            <v:imagedata r:id="rId34" o:title=""/>
          </v:shape>
          <o:OLEObject Type="Embed" ProgID="Equation.DSMT4" ShapeID="_x0000_i1477" DrawAspect="Content" ObjectID="_1623666551" r:id="rId35"/>
        </w:object>
      </w:r>
    </w:p>
    <w:p w:rsidR="00A0319B" w:rsidRPr="00A0319B" w:rsidRDefault="00A0319B" w:rsidP="00A0319B">
      <w:r w:rsidRPr="00A0319B">
        <w:t>Bài 4: (3,5 điểm)</w:t>
      </w:r>
    </w:p>
    <w:p w:rsidR="00A0319B" w:rsidRPr="00A0319B" w:rsidRDefault="00A0319B" w:rsidP="00A0319B">
      <w:r w:rsidRPr="00A0319B">
        <w:tab/>
        <w:t xml:space="preserve">Cho đường tròn (O; R), dây cung AB không qua tâm. Vẽ các tiếp tuyến tại A và B của (O) cắt nhau tại C. </w:t>
      </w:r>
    </w:p>
    <w:p w:rsidR="00A0319B" w:rsidRPr="00A0319B" w:rsidRDefault="00A0319B" w:rsidP="00F65D85">
      <w:pPr>
        <w:pStyle w:val="ListParagraph"/>
        <w:numPr>
          <w:ilvl w:val="0"/>
          <w:numId w:val="10"/>
        </w:numPr>
        <w:spacing w:after="0"/>
      </w:pPr>
      <w:r w:rsidRPr="00A0319B">
        <w:t>Chứng minh OC là trung trực của AB.</w:t>
      </w:r>
    </w:p>
    <w:p w:rsidR="00A0319B" w:rsidRPr="00A0319B" w:rsidRDefault="00A0319B" w:rsidP="00F65D85">
      <w:pPr>
        <w:pStyle w:val="ListParagraph"/>
        <w:numPr>
          <w:ilvl w:val="0"/>
          <w:numId w:val="10"/>
        </w:numPr>
        <w:spacing w:after="0"/>
      </w:pPr>
      <w:r w:rsidRPr="00A0319B">
        <w:t xml:space="preserve">Vẽ đường kính AD của (O). Vẽ BH </w:t>
      </w:r>
      <w:r w:rsidRPr="00A0319B">
        <w:sym w:font="Symbol" w:char="F05E"/>
      </w:r>
      <w:r w:rsidRPr="00A0319B">
        <w:t xml:space="preserve"> AD tại H. CD cắt BH tại I. Chứng minh: IH = IB.</w:t>
      </w:r>
    </w:p>
    <w:p w:rsidR="00A0319B" w:rsidRPr="00A0319B" w:rsidRDefault="00A0319B" w:rsidP="00F65D85">
      <w:pPr>
        <w:pStyle w:val="ListParagraph"/>
        <w:numPr>
          <w:ilvl w:val="0"/>
          <w:numId w:val="10"/>
        </w:numPr>
        <w:spacing w:after="0"/>
      </w:pPr>
      <w:r w:rsidRPr="00A0319B">
        <w:t>Cho AB = R</w:t>
      </w:r>
      <w:r w:rsidRPr="00A0319B">
        <w:rPr>
          <w:position w:val="-8"/>
        </w:rPr>
        <w:object w:dxaOrig="360" w:dyaOrig="360">
          <v:shape id="_x0000_i1478" type="#_x0000_t75" style="width:18pt;height:18pt" o:ole="">
            <v:imagedata r:id="rId36" o:title=""/>
          </v:shape>
          <o:OLEObject Type="Embed" ProgID="Equation.DSMT4" ShapeID="_x0000_i1478" DrawAspect="Content" ObjectID="_1623666552" r:id="rId37"/>
        </w:object>
      </w:r>
      <w:r w:rsidRPr="00A0319B">
        <w:t>. Tính diện tích tam giác ABC theo R.</w:t>
      </w:r>
    </w:p>
    <w:p w:rsidR="00A0319B" w:rsidRPr="00A0319B" w:rsidRDefault="00A0319B" w:rsidP="00A0319B">
      <w:pPr>
        <w:jc w:val="center"/>
      </w:pPr>
    </w:p>
    <w:p w:rsidR="00A0319B" w:rsidRPr="00A0319B" w:rsidRDefault="00A0319B" w:rsidP="00A0319B">
      <w:pPr>
        <w:ind w:firstLine="720"/>
        <w:jc w:val="center"/>
        <w:rPr>
          <w:b/>
          <w:u w:val="single"/>
        </w:rPr>
      </w:pPr>
      <w:r w:rsidRPr="00A0319B">
        <w:rPr>
          <w:b/>
          <w:u w:val="single"/>
        </w:rPr>
        <w:t>ĐỀ 3</w:t>
      </w:r>
    </w:p>
    <w:p w:rsidR="00A0319B" w:rsidRPr="00A0319B" w:rsidRDefault="00A0319B" w:rsidP="00A0319B">
      <w:r w:rsidRPr="00A0319B">
        <w:lastRenderedPageBreak/>
        <w:t>Bài 1: (3 điểm) Rút gọn:</w:t>
      </w:r>
    </w:p>
    <w:p w:rsidR="00A0319B" w:rsidRPr="00A0319B" w:rsidRDefault="00A0319B" w:rsidP="00F65D85">
      <w:pPr>
        <w:pStyle w:val="ListParagraph"/>
        <w:numPr>
          <w:ilvl w:val="0"/>
          <w:numId w:val="11"/>
        </w:numPr>
        <w:spacing w:after="0"/>
      </w:pPr>
      <w:r w:rsidRPr="00A0319B">
        <w:t xml:space="preserve">A = </w:t>
      </w:r>
      <w:r w:rsidRPr="00A0319B">
        <w:rPr>
          <w:position w:val="-26"/>
        </w:rPr>
        <w:object w:dxaOrig="2640" w:dyaOrig="700">
          <v:shape id="_x0000_i1479" type="#_x0000_t75" style="width:132pt;height:35.25pt" o:ole="">
            <v:imagedata r:id="rId38" o:title=""/>
          </v:shape>
          <o:OLEObject Type="Embed" ProgID="Equation.DSMT4" ShapeID="_x0000_i1479" DrawAspect="Content" ObjectID="_1623666553" r:id="rId39"/>
        </w:object>
      </w:r>
    </w:p>
    <w:p w:rsidR="00A0319B" w:rsidRPr="00A0319B" w:rsidRDefault="00A0319B" w:rsidP="00F65D85">
      <w:pPr>
        <w:pStyle w:val="ListParagraph"/>
        <w:numPr>
          <w:ilvl w:val="0"/>
          <w:numId w:val="11"/>
        </w:numPr>
        <w:spacing w:after="0"/>
      </w:pPr>
      <w:r w:rsidRPr="00A0319B">
        <w:t xml:space="preserve">B = </w:t>
      </w:r>
      <w:r w:rsidRPr="00A0319B">
        <w:rPr>
          <w:position w:val="-30"/>
        </w:rPr>
        <w:object w:dxaOrig="1880" w:dyaOrig="740">
          <v:shape id="_x0000_i1480" type="#_x0000_t75" style="width:93.75pt;height:36.75pt" o:ole="">
            <v:imagedata r:id="rId40" o:title=""/>
          </v:shape>
          <o:OLEObject Type="Embed" ProgID="Equation.DSMT4" ShapeID="_x0000_i1480" DrawAspect="Content" ObjectID="_1623666554" r:id="rId41"/>
        </w:object>
      </w:r>
      <w:r w:rsidRPr="00A0319B">
        <w:t xml:space="preserve"> </w:t>
      </w:r>
    </w:p>
    <w:p w:rsidR="00A0319B" w:rsidRPr="00A0319B" w:rsidRDefault="00A0319B" w:rsidP="00F65D85">
      <w:pPr>
        <w:pStyle w:val="ListParagraph"/>
        <w:numPr>
          <w:ilvl w:val="0"/>
          <w:numId w:val="11"/>
        </w:numPr>
        <w:spacing w:after="0"/>
      </w:pPr>
      <w:r w:rsidRPr="00A0319B">
        <w:t xml:space="preserve">M= </w:t>
      </w:r>
      <w:r w:rsidRPr="00A0319B">
        <w:rPr>
          <w:position w:val="-28"/>
        </w:rPr>
        <w:object w:dxaOrig="5360" w:dyaOrig="680">
          <v:shape id="_x0000_i1481" type="#_x0000_t75" style="width:267.75pt;height:33.75pt" o:ole="">
            <v:imagedata r:id="rId42" o:title=""/>
          </v:shape>
          <o:OLEObject Type="Embed" ProgID="Equation.DSMT4" ShapeID="_x0000_i1481" DrawAspect="Content" ObjectID="_1623666555" r:id="rId43"/>
        </w:object>
      </w:r>
    </w:p>
    <w:p w:rsidR="00A0319B" w:rsidRPr="00A0319B" w:rsidRDefault="00A0319B" w:rsidP="00A0319B">
      <w:r w:rsidRPr="00A0319B">
        <w:t xml:space="preserve">Bài 2: (2 điểm) Cho các hàm số </w:t>
      </w:r>
      <w:r w:rsidRPr="00A0319B">
        <w:rPr>
          <w:position w:val="-10"/>
        </w:rPr>
        <w:object w:dxaOrig="920" w:dyaOrig="320">
          <v:shape id="_x0000_i1482" type="#_x0000_t75" style="width:45.75pt;height:15.75pt" o:ole="">
            <v:imagedata r:id="rId44" o:title=""/>
          </v:shape>
          <o:OLEObject Type="Embed" ProgID="Equation.DSMT4" ShapeID="_x0000_i1482" DrawAspect="Content" ObjectID="_1623666556" r:id="rId45"/>
        </w:object>
      </w:r>
      <w:r w:rsidRPr="00A0319B">
        <w:t xml:space="preserve"> có đồ thị là (d</w:t>
      </w:r>
      <w:r w:rsidRPr="00A0319B">
        <w:rPr>
          <w:vertAlign w:val="subscript"/>
        </w:rPr>
        <w:t>1</w:t>
      </w:r>
      <w:r w:rsidRPr="00A0319B">
        <w:t xml:space="preserve">) và hàm số </w:t>
      </w:r>
      <w:r w:rsidRPr="00A0319B">
        <w:rPr>
          <w:position w:val="-10"/>
        </w:rPr>
        <w:object w:dxaOrig="999" w:dyaOrig="320">
          <v:shape id="_x0000_i1483" type="#_x0000_t75" style="width:50.25pt;height:15.75pt" o:ole="">
            <v:imagedata r:id="rId46" o:title=""/>
          </v:shape>
          <o:OLEObject Type="Embed" ProgID="Equation.DSMT4" ShapeID="_x0000_i1483" DrawAspect="Content" ObjectID="_1623666557" r:id="rId47"/>
        </w:object>
      </w:r>
      <w:r w:rsidRPr="00A0319B">
        <w:t xml:space="preserve"> có đồ thị là (d</w:t>
      </w:r>
      <w:r w:rsidRPr="00A0319B">
        <w:rPr>
          <w:vertAlign w:val="subscript"/>
        </w:rPr>
        <w:t>2</w:t>
      </w:r>
      <w:r w:rsidRPr="00A0319B">
        <w:t>)</w:t>
      </w:r>
    </w:p>
    <w:p w:rsidR="00A0319B" w:rsidRPr="00A0319B" w:rsidRDefault="00A0319B" w:rsidP="00F65D85">
      <w:pPr>
        <w:pStyle w:val="ListParagraph"/>
        <w:numPr>
          <w:ilvl w:val="0"/>
          <w:numId w:val="12"/>
        </w:numPr>
        <w:spacing w:after="0"/>
      </w:pPr>
      <w:r w:rsidRPr="00A0319B">
        <w:t>Vẽ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trên cùng một hệ trục tọa độ Oxy.</w:t>
      </w:r>
    </w:p>
    <w:p w:rsidR="00A0319B" w:rsidRPr="00A0319B" w:rsidRDefault="00A0319B" w:rsidP="00F65D85">
      <w:pPr>
        <w:pStyle w:val="ListParagraph"/>
        <w:numPr>
          <w:ilvl w:val="0"/>
          <w:numId w:val="12"/>
        </w:numPr>
        <w:spacing w:after="0"/>
      </w:pPr>
      <w:r w:rsidRPr="00A0319B">
        <w:t>Tìm tọa độ giao điểm của (d</w:t>
      </w:r>
      <w:r w:rsidRPr="00A0319B">
        <w:rPr>
          <w:vertAlign w:val="subscript"/>
        </w:rPr>
        <w:t>1</w:t>
      </w:r>
      <w:r w:rsidRPr="00A0319B">
        <w:t>) và (d</w:t>
      </w:r>
      <w:r w:rsidRPr="00A0319B">
        <w:rPr>
          <w:vertAlign w:val="subscript"/>
        </w:rPr>
        <w:t>2</w:t>
      </w:r>
      <w:r w:rsidRPr="00A0319B">
        <w:t>) bằng đồ thị và bằng phép toán.</w:t>
      </w:r>
    </w:p>
    <w:p w:rsidR="00A0319B" w:rsidRPr="00A0319B" w:rsidRDefault="00A0319B" w:rsidP="00A0319B">
      <w:r w:rsidRPr="00A0319B">
        <w:t>Bài 3: (1,5 điểm) Rút gọn biểu thức ( x &gt; 0 và x ≠ 1)</w:t>
      </w:r>
    </w:p>
    <w:p w:rsidR="00A0319B" w:rsidRPr="00A0319B" w:rsidRDefault="00A0319B" w:rsidP="00A0319B">
      <w:pPr>
        <w:ind w:firstLine="720"/>
      </w:pPr>
      <w:r w:rsidRPr="00A0319B">
        <w:rPr>
          <w:position w:val="-46"/>
        </w:rPr>
        <w:object w:dxaOrig="3300" w:dyaOrig="900">
          <v:shape id="_x0000_i1484" type="#_x0000_t75" style="width:165pt;height:45pt" o:ole="">
            <v:imagedata r:id="rId48" o:title=""/>
          </v:shape>
          <o:OLEObject Type="Embed" ProgID="Equation.DSMT4" ShapeID="_x0000_i1484" DrawAspect="Content" ObjectID="_1623666558" r:id="rId49"/>
        </w:object>
      </w:r>
    </w:p>
    <w:p w:rsidR="00A0319B" w:rsidRPr="00A0319B" w:rsidRDefault="00A0319B" w:rsidP="00A0319B">
      <w:pPr>
        <w:ind w:firstLine="720"/>
      </w:pPr>
      <w:r w:rsidRPr="00A0319B">
        <w:t>Tính x đê P &gt; 0</w:t>
      </w:r>
    </w:p>
    <w:p w:rsidR="00A0319B" w:rsidRPr="00A0319B" w:rsidRDefault="00A0319B" w:rsidP="00A0319B">
      <w:r w:rsidRPr="00A0319B">
        <w:t>Bài 4: (3,5 điểm)</w:t>
      </w:r>
    </w:p>
    <w:p w:rsidR="00A0319B" w:rsidRPr="00A0319B" w:rsidRDefault="00A0319B" w:rsidP="00A0319B">
      <w:r w:rsidRPr="00A0319B">
        <w:tab/>
        <w:t xml:space="preserve">Cho </w:t>
      </w:r>
      <w:r w:rsidRPr="00A0319B">
        <w:sym w:font="Wingdings 3" w:char="F072"/>
      </w:r>
      <w:r w:rsidRPr="00A0319B">
        <w:t>ABC ( AB &lt; AC) có 3 góc nhọn và hai đường cao BD và CE. Vẽ đường tròn tâm B bán kính BD cắt đoạn CE tại K. Qua d vẽ đường thẳng vuông góc với BC cắt đường thẳng BA tại M và cắt đoạn thẳng EC tại I. BC cắt DI tại H.</w:t>
      </w:r>
    </w:p>
    <w:p w:rsidR="00A0319B" w:rsidRPr="00A0319B" w:rsidRDefault="00A0319B" w:rsidP="00F65D85">
      <w:pPr>
        <w:pStyle w:val="ListParagraph"/>
        <w:numPr>
          <w:ilvl w:val="0"/>
          <w:numId w:val="13"/>
        </w:numPr>
        <w:spacing w:after="0"/>
      </w:pPr>
      <w:r w:rsidRPr="00A0319B">
        <w:t>Chứng minh: BE . BM = BH . BC</w:t>
      </w:r>
    </w:p>
    <w:p w:rsidR="00A0319B" w:rsidRPr="00A0319B" w:rsidRDefault="00A0319B" w:rsidP="00F65D85">
      <w:pPr>
        <w:pStyle w:val="ListParagraph"/>
        <w:numPr>
          <w:ilvl w:val="0"/>
          <w:numId w:val="13"/>
        </w:numPr>
        <w:spacing w:after="0"/>
      </w:pPr>
      <w:r w:rsidRPr="00A0319B">
        <w:t xml:space="preserve">Chứng minh: </w:t>
      </w:r>
      <w:r w:rsidRPr="00A0319B">
        <w:rPr>
          <w:position w:val="-4"/>
        </w:rPr>
        <w:object w:dxaOrig="1359" w:dyaOrig="340">
          <v:shape id="_x0000_i1485" type="#_x0000_t75" style="width:68.25pt;height:17.25pt" o:ole="">
            <v:imagedata r:id="rId50" o:title=""/>
          </v:shape>
          <o:OLEObject Type="Embed" ProgID="Equation.DSMT4" ShapeID="_x0000_i1485" DrawAspect="Content" ObjectID="_1623666559" r:id="rId51"/>
        </w:object>
      </w:r>
      <w:r w:rsidRPr="00A0319B">
        <w:t>.</w:t>
      </w:r>
    </w:p>
    <w:p w:rsidR="00A0319B" w:rsidRPr="00A0319B" w:rsidRDefault="00A0319B" w:rsidP="00F65D85">
      <w:pPr>
        <w:pStyle w:val="ListParagraph"/>
        <w:numPr>
          <w:ilvl w:val="0"/>
          <w:numId w:val="13"/>
        </w:numPr>
        <w:spacing w:after="0"/>
      </w:pPr>
      <w:r w:rsidRPr="00A0319B">
        <w:t>Chứng minh: CE . IK = CK . EK.</w:t>
      </w:r>
    </w:p>
    <w:p w:rsidR="00A0319B" w:rsidRPr="00A0319B" w:rsidRDefault="00A0319B" w:rsidP="00A0319B">
      <w:pPr>
        <w:pStyle w:val="ListParagraph"/>
      </w:pPr>
    </w:p>
    <w:p w:rsidR="00A0319B" w:rsidRPr="00A0319B" w:rsidRDefault="00A0319B" w:rsidP="00A0319B">
      <w:pPr>
        <w:pStyle w:val="ListParagraph"/>
      </w:pPr>
    </w:p>
    <w:p w:rsidR="00A0319B" w:rsidRPr="00A0319B" w:rsidRDefault="00A0319B" w:rsidP="00A0319B"/>
    <w:p w:rsidR="00A0319B" w:rsidRPr="00A0319B" w:rsidRDefault="00A0319B" w:rsidP="00A0319B">
      <w:pPr>
        <w:jc w:val="center"/>
        <w:rPr>
          <w:b/>
          <w:u w:val="single"/>
        </w:rPr>
      </w:pPr>
      <w:r w:rsidRPr="00A0319B">
        <w:rPr>
          <w:b/>
          <w:u w:val="single"/>
        </w:rPr>
        <w:t>ĐỀ 4</w:t>
      </w:r>
    </w:p>
    <w:p w:rsidR="00A0319B" w:rsidRPr="00A0319B" w:rsidRDefault="00A0319B" w:rsidP="00A0319B">
      <w:pPr>
        <w:rPr>
          <w:b/>
          <w:lang w:val="pt-BR"/>
        </w:rPr>
      </w:pPr>
      <w:r w:rsidRPr="00A0319B">
        <w:rPr>
          <w:b/>
          <w:lang w:val="pt-BR"/>
        </w:rPr>
        <w:t>ĐỀ THAM KHẢO KIỂM TRA HỌC KỲ 1 L</w:t>
      </w:r>
      <w:r w:rsidRPr="00A0319B">
        <w:rPr>
          <w:b/>
        </w:rPr>
        <w:t>ỚP 9</w:t>
      </w:r>
    </w:p>
    <w:p w:rsidR="00A0319B" w:rsidRPr="00A0319B" w:rsidRDefault="00A0319B" w:rsidP="00A0319B">
      <w:pPr>
        <w:jc w:val="center"/>
        <w:rPr>
          <w:b/>
          <w:lang w:val="pt-BR"/>
        </w:rPr>
      </w:pPr>
      <w:r w:rsidRPr="00A0319B">
        <w:rPr>
          <w:b/>
          <w:lang w:val="pt-BR"/>
        </w:rPr>
        <w:t>NĂM HỌC 2015-2016</w:t>
      </w:r>
    </w:p>
    <w:p w:rsidR="00A0319B" w:rsidRPr="00A0319B" w:rsidRDefault="00A0319B" w:rsidP="00A0319B">
      <w:pPr>
        <w:jc w:val="center"/>
        <w:rPr>
          <w:i/>
          <w:lang w:val="pt-BR"/>
        </w:rPr>
      </w:pPr>
      <w:r w:rsidRPr="00A0319B">
        <w:rPr>
          <w:i/>
          <w:lang w:val="pt-BR"/>
        </w:rPr>
        <w:lastRenderedPageBreak/>
        <w:t>Thời gian:90 phút(kể cả thời gian phát đề)</w:t>
      </w:r>
    </w:p>
    <w:p w:rsidR="00A0319B" w:rsidRPr="00A0319B" w:rsidRDefault="00A0319B" w:rsidP="00A0319B">
      <w:pPr>
        <w:tabs>
          <w:tab w:val="num" w:pos="513"/>
        </w:tabs>
        <w:spacing w:line="240" w:lineRule="auto"/>
        <w:ind w:left="57"/>
        <w:rPr>
          <w:rFonts w:eastAsia="Times New Roman"/>
          <w:u w:val="single"/>
        </w:rPr>
      </w:pPr>
      <w:r w:rsidRPr="00A0319B">
        <w:rPr>
          <w:rFonts w:eastAsia="Times New Roman"/>
          <w:b/>
          <w:u w:val="single"/>
        </w:rPr>
        <w:t>Baøi 1</w:t>
      </w:r>
      <w:r w:rsidRPr="00A0319B">
        <w:rPr>
          <w:rFonts w:eastAsia="Times New Roman"/>
        </w:rPr>
        <w:t>: (3  ñieåm ) Tính :</w:t>
      </w:r>
    </w:p>
    <w:p w:rsidR="00A0319B" w:rsidRPr="00A0319B" w:rsidRDefault="00A0319B" w:rsidP="00F65D85">
      <w:pPr>
        <w:numPr>
          <w:ilvl w:val="1"/>
          <w:numId w:val="14"/>
        </w:numPr>
        <w:spacing w:after="0" w:line="240" w:lineRule="auto"/>
        <w:rPr>
          <w:rFonts w:eastAsia="Times New Roman"/>
        </w:rPr>
      </w:pPr>
      <w:r w:rsidRPr="00A0319B">
        <w:rPr>
          <w:position w:val="-28"/>
        </w:rPr>
        <w:object w:dxaOrig="2100" w:dyaOrig="720">
          <v:shape id="_x0000_i1486" type="#_x0000_t75" style="width:104.25pt;height:36pt" o:ole="">
            <v:imagedata r:id="rId52" o:title=""/>
          </v:shape>
          <o:OLEObject Type="Embed" ProgID="Equation.DSMT4" ShapeID="_x0000_i1486" DrawAspect="Content" ObjectID="_1623666560" r:id="rId53"/>
        </w:object>
      </w:r>
      <w:r w:rsidRPr="00A0319B">
        <w:rPr>
          <w:rFonts w:eastAsia="Times New Roman"/>
        </w:rPr>
        <w:t xml:space="preserve">     </w:t>
      </w:r>
    </w:p>
    <w:p w:rsidR="00A0319B" w:rsidRPr="00A0319B" w:rsidRDefault="00A0319B" w:rsidP="00F65D85">
      <w:pPr>
        <w:numPr>
          <w:ilvl w:val="1"/>
          <w:numId w:val="14"/>
        </w:numPr>
        <w:spacing w:after="0" w:line="240" w:lineRule="auto"/>
        <w:rPr>
          <w:rFonts w:eastAsia="Times New Roman"/>
        </w:rPr>
      </w:pPr>
      <w:r w:rsidRPr="00A0319B">
        <w:rPr>
          <w:rFonts w:eastAsia="Times New Roman"/>
        </w:rPr>
        <w:t xml:space="preserve"> </w:t>
      </w:r>
      <w:r w:rsidRPr="00A0319B">
        <w:rPr>
          <w:rFonts w:eastAsia="Times New Roman"/>
          <w:position w:val="-22"/>
        </w:rPr>
        <w:object w:dxaOrig="2420" w:dyaOrig="660">
          <v:shape id="_x0000_i1487" type="#_x0000_t75" style="width:120.75pt;height:32.25pt" o:ole="">
            <v:imagedata r:id="rId54" o:title=""/>
          </v:shape>
          <o:OLEObject Type="Embed" ProgID="Equation.DSMT4" ShapeID="_x0000_i1487" DrawAspect="Content" ObjectID="_1623666561" r:id="rId55"/>
        </w:object>
      </w:r>
      <w:r w:rsidRPr="00A0319B">
        <w:rPr>
          <w:rFonts w:eastAsia="Times New Roman"/>
        </w:rPr>
        <w:t xml:space="preserve"> </w:t>
      </w:r>
    </w:p>
    <w:p w:rsidR="00A0319B" w:rsidRPr="00A0319B" w:rsidRDefault="00A0319B" w:rsidP="00F65D85">
      <w:pPr>
        <w:numPr>
          <w:ilvl w:val="1"/>
          <w:numId w:val="14"/>
        </w:numPr>
        <w:spacing w:after="0" w:line="240" w:lineRule="auto"/>
        <w:rPr>
          <w:rFonts w:eastAsia="Times New Roman"/>
        </w:rPr>
      </w:pPr>
      <w:r w:rsidRPr="00A0319B">
        <w:rPr>
          <w:rFonts w:eastAsia="Times New Roman"/>
        </w:rPr>
        <w:t xml:space="preserve">  </w:t>
      </w:r>
      <w:r w:rsidRPr="00A0319B">
        <w:rPr>
          <w:position w:val="-30"/>
        </w:rPr>
        <w:object w:dxaOrig="2439" w:dyaOrig="760">
          <v:shape id="_x0000_i1488" type="#_x0000_t75" style="width:122.25pt;height:38.25pt" o:ole="">
            <v:imagedata r:id="rId56" o:title=""/>
          </v:shape>
          <o:OLEObject Type="Embed" ProgID="Equation.DSMT4" ShapeID="_x0000_i1488" DrawAspect="Content" ObjectID="_1623666562" r:id="rId57"/>
        </w:object>
      </w:r>
    </w:p>
    <w:p w:rsidR="00A0319B" w:rsidRPr="00A0319B" w:rsidRDefault="00A0319B" w:rsidP="00A0319B">
      <w:pPr>
        <w:tabs>
          <w:tab w:val="left" w:pos="5950"/>
        </w:tabs>
        <w:spacing w:line="240" w:lineRule="auto"/>
        <w:rPr>
          <w:rFonts w:eastAsia="Times New Roman"/>
        </w:rPr>
      </w:pPr>
      <w:r w:rsidRPr="00A0319B">
        <w:rPr>
          <w:rFonts w:eastAsia="Times New Roman"/>
          <w:b/>
          <w:u w:val="single"/>
        </w:rPr>
        <w:t>Baøi 2</w:t>
      </w:r>
      <w:r w:rsidRPr="00A0319B">
        <w:rPr>
          <w:rFonts w:eastAsia="Times New Roman"/>
          <w:u w:val="single"/>
        </w:rPr>
        <w:t xml:space="preserve">: </w:t>
      </w:r>
      <w:r w:rsidRPr="00A0319B">
        <w:rPr>
          <w:rFonts w:eastAsia="Times New Roman"/>
        </w:rPr>
        <w:t xml:space="preserve">( 1,5 ñieåm ) Giaûi phöông trình :   </w:t>
      </w:r>
      <w:r w:rsidRPr="00A0319B">
        <w:rPr>
          <w:rFonts w:eastAsia="Times New Roman"/>
        </w:rPr>
        <w:tab/>
      </w:r>
    </w:p>
    <w:p w:rsidR="00A0319B" w:rsidRPr="00A0319B" w:rsidRDefault="00A0319B" w:rsidP="00F65D85">
      <w:pPr>
        <w:pStyle w:val="ListParagraph"/>
        <w:numPr>
          <w:ilvl w:val="0"/>
          <w:numId w:val="15"/>
        </w:numPr>
        <w:spacing w:after="0" w:line="240" w:lineRule="auto"/>
        <w:rPr>
          <w:rFonts w:eastAsia="Times New Roman"/>
        </w:rPr>
      </w:pPr>
      <w:r w:rsidRPr="00A0319B">
        <w:rPr>
          <w:position w:val="-6"/>
        </w:rPr>
        <w:object w:dxaOrig="1780" w:dyaOrig="400">
          <v:shape id="_x0000_i1489" type="#_x0000_t75" style="width:88.5pt;height:20.25pt" o:ole="">
            <v:imagedata r:id="rId58" o:title=""/>
          </v:shape>
          <o:OLEObject Type="Embed" ProgID="Equation.DSMT4" ShapeID="_x0000_i1489" DrawAspect="Content" ObjectID="_1623666563" r:id="rId59"/>
        </w:object>
      </w:r>
    </w:p>
    <w:p w:rsidR="00A0319B" w:rsidRPr="00A0319B" w:rsidRDefault="00A0319B" w:rsidP="00F65D85">
      <w:pPr>
        <w:pStyle w:val="ListParagraph"/>
        <w:numPr>
          <w:ilvl w:val="0"/>
          <w:numId w:val="15"/>
        </w:numPr>
        <w:spacing w:after="0" w:line="240" w:lineRule="auto"/>
        <w:rPr>
          <w:rFonts w:eastAsia="Times New Roman"/>
        </w:rPr>
      </w:pPr>
      <w:r w:rsidRPr="00A0319B">
        <w:rPr>
          <w:rFonts w:eastAsia="Times New Roman"/>
          <w:position w:val="-6"/>
        </w:rPr>
        <w:object w:dxaOrig="1300" w:dyaOrig="400">
          <v:shape id="_x0000_i1490" type="#_x0000_t75" style="width:64.5pt;height:20.25pt" o:ole="">
            <v:imagedata r:id="rId60" o:title=""/>
          </v:shape>
          <o:OLEObject Type="Embed" ProgID="Equation.DSMT4" ShapeID="_x0000_i1490" DrawAspect="Content" ObjectID="_1623666564" r:id="rId61"/>
        </w:object>
      </w:r>
      <w:r w:rsidRPr="00A0319B">
        <w:rPr>
          <w:rFonts w:eastAsia="Times New Roman"/>
        </w:rPr>
        <w:t xml:space="preserve"> </w:t>
      </w:r>
    </w:p>
    <w:p w:rsidR="00A0319B" w:rsidRPr="00A0319B" w:rsidRDefault="00A0319B" w:rsidP="00A0319B">
      <w:pPr>
        <w:spacing w:line="240" w:lineRule="auto"/>
        <w:rPr>
          <w:rFonts w:eastAsia="Times New Roman"/>
          <w:u w:val="single"/>
        </w:rPr>
      </w:pPr>
      <w:r w:rsidRPr="00A0319B">
        <w:rPr>
          <w:rFonts w:eastAsia="Times New Roman"/>
          <w:b/>
          <w:u w:val="single"/>
        </w:rPr>
        <w:t>Baøi 3</w:t>
      </w:r>
      <w:r w:rsidRPr="00A0319B">
        <w:rPr>
          <w:rFonts w:eastAsia="Times New Roman"/>
          <w:u w:val="single"/>
        </w:rPr>
        <w:t xml:space="preserve">: </w:t>
      </w:r>
      <w:r w:rsidRPr="00A0319B">
        <w:rPr>
          <w:rFonts w:eastAsia="Times New Roman"/>
        </w:rPr>
        <w:t>( 1,5 ñieåm ) Cho haøm</w:t>
      </w:r>
      <w:r w:rsidRPr="00A0319B">
        <w:rPr>
          <w:rFonts w:eastAsia="Times New Roman"/>
          <w:b/>
        </w:rPr>
        <w:t xml:space="preserve"> </w:t>
      </w:r>
      <w:r w:rsidRPr="00A0319B">
        <w:rPr>
          <w:rFonts w:eastAsia="Times New Roman"/>
        </w:rPr>
        <w:t xml:space="preserve">soá y = </w:t>
      </w:r>
      <w:r w:rsidRPr="00A0319B">
        <w:rPr>
          <w:rFonts w:eastAsia="Times New Roman"/>
          <w:position w:val="-24"/>
        </w:rPr>
        <w:object w:dxaOrig="380" w:dyaOrig="620">
          <v:shape id="_x0000_i1491" type="#_x0000_t75" style="width:18.75pt;height:31.5pt" o:ole="">
            <v:imagedata r:id="rId62" o:title=""/>
          </v:shape>
          <o:OLEObject Type="Embed" ProgID="Equation.DSMT4" ShapeID="_x0000_i1491" DrawAspect="Content" ObjectID="_1623666565" r:id="rId63"/>
        </w:object>
      </w:r>
      <w:r w:rsidRPr="00A0319B">
        <w:rPr>
          <w:rFonts w:eastAsia="Times New Roman"/>
        </w:rPr>
        <w:t xml:space="preserve"> coù ñoà thò (d</w:t>
      </w:r>
      <w:r w:rsidRPr="00A0319B">
        <w:rPr>
          <w:rFonts w:eastAsia="Times New Roman"/>
          <w:vertAlign w:val="subscript"/>
        </w:rPr>
        <w:t>1</w:t>
      </w:r>
      <w:r w:rsidRPr="00A0319B">
        <w:rPr>
          <w:rFonts w:eastAsia="Times New Roman"/>
        </w:rPr>
        <w:t>) vaø haøm soá y =  2x – 3 coù ñoà thò (d</w:t>
      </w:r>
      <w:r w:rsidRPr="00A0319B">
        <w:rPr>
          <w:rFonts w:eastAsia="Times New Roman"/>
          <w:vertAlign w:val="subscript"/>
        </w:rPr>
        <w:t>2</w:t>
      </w:r>
      <w:r w:rsidRPr="00A0319B">
        <w:rPr>
          <w:rFonts w:eastAsia="Times New Roman"/>
        </w:rPr>
        <w:t xml:space="preserve">). </w:t>
      </w:r>
    </w:p>
    <w:p w:rsidR="00A0319B" w:rsidRPr="00A0319B" w:rsidRDefault="00A0319B" w:rsidP="00A0319B">
      <w:pPr>
        <w:spacing w:line="240" w:lineRule="auto"/>
        <w:rPr>
          <w:rFonts w:eastAsia="Times New Roman"/>
        </w:rPr>
      </w:pPr>
      <w:r w:rsidRPr="00A0319B">
        <w:rPr>
          <w:rFonts w:eastAsia="Times New Roman"/>
        </w:rPr>
        <w:t xml:space="preserve">         a) Veõ (d</w:t>
      </w:r>
      <w:r w:rsidRPr="00A0319B">
        <w:rPr>
          <w:rFonts w:eastAsia="Times New Roman"/>
          <w:vertAlign w:val="subscript"/>
        </w:rPr>
        <w:t>1</w:t>
      </w:r>
      <w:r w:rsidRPr="00A0319B">
        <w:rPr>
          <w:rFonts w:eastAsia="Times New Roman"/>
        </w:rPr>
        <w:t>) vaø (d</w:t>
      </w:r>
      <w:r w:rsidRPr="00A0319B">
        <w:rPr>
          <w:rFonts w:eastAsia="Times New Roman"/>
          <w:vertAlign w:val="subscript"/>
        </w:rPr>
        <w:t>2</w:t>
      </w:r>
      <w:r w:rsidRPr="00A0319B">
        <w:rPr>
          <w:rFonts w:eastAsia="Times New Roman"/>
        </w:rPr>
        <w:t xml:space="preserve">)  treân cuøng maët phaúng toïa ñoä . </w:t>
      </w:r>
    </w:p>
    <w:p w:rsidR="00A0319B" w:rsidRPr="00A0319B" w:rsidRDefault="00A0319B" w:rsidP="00A0319B">
      <w:pPr>
        <w:spacing w:line="240" w:lineRule="auto"/>
        <w:rPr>
          <w:rFonts w:eastAsia="Times New Roman"/>
        </w:rPr>
      </w:pPr>
      <w:r w:rsidRPr="00A0319B">
        <w:rPr>
          <w:rFonts w:eastAsia="Times New Roman"/>
        </w:rPr>
        <w:t xml:space="preserve">         b) Xaùc ñònh caùc heä soá a, b bieát ñöôøng thaúng (d</w:t>
      </w:r>
      <w:r w:rsidRPr="00A0319B">
        <w:rPr>
          <w:rFonts w:eastAsia="Times New Roman"/>
          <w:vertAlign w:val="subscript"/>
        </w:rPr>
        <w:t>3</w:t>
      </w:r>
      <w:r w:rsidRPr="00A0319B">
        <w:rPr>
          <w:rFonts w:eastAsia="Times New Roman"/>
        </w:rPr>
        <w:t>) : y = ax + b song song vôùi (d</w:t>
      </w:r>
      <w:r w:rsidRPr="00A0319B">
        <w:rPr>
          <w:rFonts w:eastAsia="Times New Roman"/>
          <w:vertAlign w:val="subscript"/>
        </w:rPr>
        <w:t>2</w:t>
      </w:r>
      <w:r w:rsidRPr="00A0319B">
        <w:rPr>
          <w:rFonts w:eastAsia="Times New Roman"/>
        </w:rPr>
        <w:t>) vaø caét (d</w:t>
      </w:r>
      <w:r w:rsidRPr="00A0319B">
        <w:rPr>
          <w:rFonts w:eastAsia="Times New Roman"/>
          <w:vertAlign w:val="subscript"/>
        </w:rPr>
        <w:t>1</w:t>
      </w:r>
      <w:r w:rsidRPr="00A0319B">
        <w:rPr>
          <w:rFonts w:eastAsia="Times New Roman"/>
        </w:rPr>
        <w:t>)  taïi moät ñieåm coù tung ñoä baèng  – 2.</w:t>
      </w:r>
    </w:p>
    <w:p w:rsidR="00A0319B" w:rsidRPr="00A0319B" w:rsidRDefault="00A0319B" w:rsidP="00A0319B">
      <w:r w:rsidRPr="00A0319B">
        <w:rPr>
          <w:rFonts w:eastAsia="Times New Roman"/>
          <w:b/>
          <w:u w:val="single"/>
        </w:rPr>
        <w:t>Baøi 4</w:t>
      </w:r>
      <w:r w:rsidRPr="00A0319B">
        <w:rPr>
          <w:rFonts w:eastAsia="Times New Roman"/>
          <w:u w:val="single"/>
        </w:rPr>
        <w:t>:</w:t>
      </w:r>
      <w:r w:rsidRPr="00A0319B">
        <w:rPr>
          <w:rFonts w:eastAsia="Times New Roman"/>
        </w:rPr>
        <w:t xml:space="preserve">  ( 0,5 ñieåm ) </w:t>
      </w:r>
      <w:r w:rsidRPr="00A0319B">
        <w:t xml:space="preserve">Cho x vaø y laø hai soá döông thoûa </w:t>
      </w:r>
      <w:r w:rsidRPr="00A0319B">
        <w:rPr>
          <w:position w:val="-20"/>
        </w:rPr>
        <w:object w:dxaOrig="3080" w:dyaOrig="560">
          <v:shape id="_x0000_i1492" type="#_x0000_t75" style="width:153.75pt;height:27.75pt" o:ole="">
            <v:imagedata r:id="rId64" o:title=""/>
          </v:shape>
          <o:OLEObject Type="Embed" ProgID="Equation.DSMT4" ShapeID="_x0000_i1492" DrawAspect="Content" ObjectID="_1623666566" r:id="rId65"/>
        </w:object>
      </w:r>
    </w:p>
    <w:p w:rsidR="00A0319B" w:rsidRPr="00A0319B" w:rsidRDefault="00A0319B" w:rsidP="00A0319B">
      <w:r w:rsidRPr="00A0319B">
        <w:t xml:space="preserve">    Tính C = </w:t>
      </w:r>
      <w:r w:rsidRPr="00A0319B">
        <w:rPr>
          <w:position w:val="-12"/>
        </w:rPr>
        <w:object w:dxaOrig="1960" w:dyaOrig="460">
          <v:shape id="_x0000_i1493" type="#_x0000_t75" style="width:98.25pt;height:23.25pt" o:ole="">
            <v:imagedata r:id="rId66" o:title=""/>
          </v:shape>
          <o:OLEObject Type="Embed" ProgID="Equation.DSMT4" ShapeID="_x0000_i1493" DrawAspect="Content" ObjectID="_1623666567" r:id="rId67"/>
        </w:object>
      </w:r>
    </w:p>
    <w:p w:rsidR="00A0319B" w:rsidRPr="00A0319B" w:rsidRDefault="00A0319B" w:rsidP="00A0319B">
      <w:pPr>
        <w:spacing w:line="240" w:lineRule="auto"/>
        <w:jc w:val="both"/>
        <w:rPr>
          <w:rFonts w:eastAsia="Times New Roman"/>
        </w:rPr>
      </w:pPr>
      <w:r w:rsidRPr="00A0319B">
        <w:rPr>
          <w:rFonts w:eastAsia="Times New Roman"/>
          <w:b/>
          <w:u w:val="single"/>
        </w:rPr>
        <w:t>Baøi 5</w:t>
      </w:r>
      <w:r w:rsidRPr="00A0319B">
        <w:rPr>
          <w:rFonts w:eastAsia="Times New Roman"/>
        </w:rPr>
        <w:t>:  (3,5 ñieåm )   Cho đường tròn (O) và một điểm A nằm ngoài đường tròn (O). Từ A vẽ hai tiếp tuyến AB và AC của đường tròn (O) (B và C là hai tiếp điểm). Gọi H là giao điểm của OA và BC.</w:t>
      </w:r>
    </w:p>
    <w:p w:rsidR="00A0319B" w:rsidRPr="00A0319B" w:rsidRDefault="00A0319B" w:rsidP="00A0319B">
      <w:pPr>
        <w:tabs>
          <w:tab w:val="left" w:pos="5040"/>
        </w:tabs>
        <w:spacing w:line="240" w:lineRule="auto"/>
        <w:jc w:val="both"/>
        <w:rPr>
          <w:rFonts w:eastAsia="Times New Roman"/>
        </w:rPr>
      </w:pPr>
      <w:r w:rsidRPr="00A0319B">
        <w:rPr>
          <w:rFonts w:eastAsia="Times New Roman"/>
        </w:rPr>
        <w:t>a) Chứng minh  HB = HC và A,B,O,C cùng thuộc một đường tròn</w:t>
      </w:r>
    </w:p>
    <w:p w:rsidR="00A0319B" w:rsidRPr="00A0319B" w:rsidRDefault="00A0319B" w:rsidP="00A0319B">
      <w:pPr>
        <w:tabs>
          <w:tab w:val="left" w:pos="5040"/>
        </w:tabs>
        <w:spacing w:line="240" w:lineRule="auto"/>
        <w:jc w:val="both"/>
        <w:rPr>
          <w:rFonts w:eastAsia="Times New Roman"/>
        </w:rPr>
      </w:pPr>
      <w:r w:rsidRPr="00A0319B">
        <w:rPr>
          <w:rFonts w:eastAsia="Times New Roman"/>
        </w:rPr>
        <w:t xml:space="preserve">b)Từ C vẽ đường kính CD của (O), đường thẳng AD cắt đường tròn (O) tại E (khác D). Chứng minh AE . AD = AH . AO      </w:t>
      </w:r>
    </w:p>
    <w:p w:rsidR="00A0319B" w:rsidRPr="00A0319B" w:rsidRDefault="00A0319B" w:rsidP="00A0319B">
      <w:pPr>
        <w:tabs>
          <w:tab w:val="left" w:pos="5040"/>
        </w:tabs>
        <w:spacing w:line="240" w:lineRule="auto"/>
        <w:jc w:val="both"/>
        <w:rPr>
          <w:rFonts w:eastAsia="Times New Roman"/>
        </w:rPr>
      </w:pPr>
      <w:r w:rsidRPr="00A0319B">
        <w:rPr>
          <w:rFonts w:eastAsia="Times New Roman"/>
        </w:rPr>
        <w:t xml:space="preserve">c) Qua O vẽ đường thẳng vuông góc với cạnh CD và cắt đường thẳng BD tại F. Chứng minh tứ giác AOBF là hình thang cân   </w:t>
      </w:r>
    </w:p>
    <w:p w:rsidR="00A0319B" w:rsidRPr="00A0319B" w:rsidRDefault="00A0319B" w:rsidP="00A0319B">
      <w:pPr>
        <w:tabs>
          <w:tab w:val="left" w:pos="5040"/>
        </w:tabs>
        <w:spacing w:before="120" w:after="120" w:line="240" w:lineRule="auto"/>
        <w:jc w:val="both"/>
        <w:rPr>
          <w:rFonts w:eastAsia="Times New Roman"/>
        </w:rPr>
      </w:pPr>
      <w:r w:rsidRPr="00A0319B">
        <w:rPr>
          <w:rFonts w:eastAsia="Times New Roman"/>
        </w:rPr>
        <w:t xml:space="preserve">d) Vẽ tiếp tuyến tại D của (O) cắt BC tại G. Chứng minh </w:t>
      </w:r>
      <w:r w:rsidRPr="00A0319B">
        <w:rPr>
          <w:rFonts w:eastAsia="Times New Roman"/>
          <w:position w:val="-6"/>
        </w:rPr>
        <w:object w:dxaOrig="1020" w:dyaOrig="279">
          <v:shape id="_x0000_i1494" type="#_x0000_t75" style="width:51pt;height:14.25pt" o:ole="">
            <v:imagedata r:id="rId68" o:title=""/>
          </v:shape>
          <o:OLEObject Type="Embed" ProgID="Equation.DSMT4" ShapeID="_x0000_i1494" DrawAspect="Content" ObjectID="_1623666568" r:id="rId69"/>
        </w:object>
      </w:r>
      <w:r w:rsidRPr="00A0319B">
        <w:rPr>
          <w:rFonts w:eastAsia="Times New Roman"/>
        </w:rPr>
        <w:t>.</w:t>
      </w:r>
    </w:p>
    <w:p w:rsidR="00A0319B" w:rsidRPr="00A0319B" w:rsidRDefault="00A0319B" w:rsidP="00A0319B">
      <w:pPr>
        <w:tabs>
          <w:tab w:val="left" w:pos="450"/>
        </w:tabs>
        <w:spacing w:line="240" w:lineRule="auto"/>
        <w:rPr>
          <w:rFonts w:eastAsia="Times New Roman"/>
          <w:b/>
          <w:u w:val="single"/>
        </w:rPr>
      </w:pPr>
      <w:r w:rsidRPr="00A0319B"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68E56BF6" wp14:editId="446BB23B">
            <wp:simplePos x="0" y="0"/>
            <wp:positionH relativeFrom="column">
              <wp:posOffset>2447925</wp:posOffset>
            </wp:positionH>
            <wp:positionV relativeFrom="paragraph">
              <wp:posOffset>52705</wp:posOffset>
            </wp:positionV>
            <wp:extent cx="2876550" cy="2115185"/>
            <wp:effectExtent l="0" t="0" r="0" b="0"/>
            <wp:wrapTight wrapText="bothSides">
              <wp:wrapPolygon edited="0">
                <wp:start x="8440" y="389"/>
                <wp:lineTo x="5579" y="2334"/>
                <wp:lineTo x="2861" y="3696"/>
                <wp:lineTo x="1287" y="7003"/>
                <wp:lineTo x="143" y="10116"/>
                <wp:lineTo x="0" y="13228"/>
                <wp:lineTo x="858" y="16341"/>
                <wp:lineTo x="858" y="16730"/>
                <wp:lineTo x="3433" y="19843"/>
                <wp:lineTo x="5436" y="20232"/>
                <wp:lineTo x="8297" y="20621"/>
                <wp:lineTo x="9298" y="20621"/>
                <wp:lineTo x="9441" y="20037"/>
                <wp:lineTo x="9155" y="19454"/>
                <wp:lineTo x="18882" y="13228"/>
                <wp:lineTo x="21028" y="12839"/>
                <wp:lineTo x="21171" y="12450"/>
                <wp:lineTo x="19740" y="10116"/>
                <wp:lineTo x="18739" y="7003"/>
                <wp:lineTo x="18739" y="3696"/>
                <wp:lineTo x="14305" y="2334"/>
                <wp:lineTo x="9441" y="389"/>
                <wp:lineTo x="8440" y="389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319B" w:rsidRPr="00A0319B" w:rsidRDefault="00A0319B" w:rsidP="00A0319B">
      <w:pPr>
        <w:spacing w:line="240" w:lineRule="auto"/>
        <w:jc w:val="center"/>
        <w:rPr>
          <w:rFonts w:eastAsia="Times New Roman"/>
        </w:rPr>
      </w:pPr>
      <w:r w:rsidRPr="00A0319B">
        <w:rPr>
          <w:rFonts w:eastAsia="Times New Roman"/>
        </w:rPr>
        <w:t xml:space="preserve"> </w:t>
      </w:r>
    </w:p>
    <w:p w:rsidR="00A0319B" w:rsidRPr="00A0319B" w:rsidRDefault="00A0319B" w:rsidP="00A0319B">
      <w:pPr>
        <w:spacing w:line="240" w:lineRule="auto"/>
        <w:jc w:val="center"/>
        <w:rPr>
          <w:rFonts w:eastAsia="Times New Roman"/>
          <w:b/>
          <w:u w:val="single"/>
        </w:rPr>
      </w:pPr>
    </w:p>
    <w:p w:rsidR="00A0319B" w:rsidRPr="00A0319B" w:rsidRDefault="00A0319B" w:rsidP="00A0319B">
      <w:pPr>
        <w:spacing w:line="240" w:lineRule="auto"/>
        <w:rPr>
          <w:rFonts w:eastAsia="Times New Roman"/>
        </w:rPr>
      </w:pPr>
    </w:p>
    <w:p w:rsidR="00A0319B" w:rsidRPr="00A0319B" w:rsidRDefault="00A0319B" w:rsidP="00A0319B"/>
    <w:p w:rsidR="00A0319B" w:rsidRPr="00A0319B" w:rsidRDefault="00A0319B" w:rsidP="00A0319B"/>
    <w:p w:rsidR="0026254A" w:rsidRPr="00A0319B" w:rsidRDefault="0026254A" w:rsidP="005E6847">
      <w:pPr>
        <w:pStyle w:val="ListParagraph"/>
        <w:tabs>
          <w:tab w:val="left" w:pos="360"/>
        </w:tabs>
        <w:spacing w:line="360" w:lineRule="auto"/>
        <w:jc w:val="both"/>
      </w:pPr>
    </w:p>
    <w:sectPr w:rsidR="0026254A" w:rsidRPr="00A0319B" w:rsidSect="00400A52">
      <w:headerReference w:type="even" r:id="rId71"/>
      <w:headerReference w:type="default" r:id="rId72"/>
      <w:footerReference w:type="default" r:id="rId73"/>
      <w:headerReference w:type="first" r:id="rId7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5D85" w:rsidRDefault="00F65D85" w:rsidP="008837A4">
      <w:pPr>
        <w:spacing w:after="0" w:line="240" w:lineRule="auto"/>
      </w:pPr>
      <w:r>
        <w:separator/>
      </w:r>
    </w:p>
  </w:endnote>
  <w:endnote w:type="continuationSeparator" w:id="0">
    <w:p w:rsidR="00F65D85" w:rsidRDefault="00F65D85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5D85" w:rsidRDefault="00F65D85" w:rsidP="008837A4">
      <w:pPr>
        <w:spacing w:after="0" w:line="240" w:lineRule="auto"/>
      </w:pPr>
      <w:r>
        <w:separator/>
      </w:r>
    </w:p>
  </w:footnote>
  <w:footnote w:type="continuationSeparator" w:id="0">
    <w:p w:rsidR="00F65D85" w:rsidRDefault="00F65D85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F65D8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F65D85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F65D8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E756BC"/>
    <w:multiLevelType w:val="hybridMultilevel"/>
    <w:tmpl w:val="19260C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9274A"/>
    <w:multiLevelType w:val="hybridMultilevel"/>
    <w:tmpl w:val="1D2ED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16424"/>
    <w:multiLevelType w:val="hybridMultilevel"/>
    <w:tmpl w:val="0C9E5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3E5255D"/>
    <w:multiLevelType w:val="hybridMultilevel"/>
    <w:tmpl w:val="DD4AFD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 w15:restartNumberingAfterBreak="0">
    <w:nsid w:val="3A11613C"/>
    <w:multiLevelType w:val="hybridMultilevel"/>
    <w:tmpl w:val="6E82E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D22233"/>
    <w:multiLevelType w:val="hybridMultilevel"/>
    <w:tmpl w:val="D70431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E0180F"/>
    <w:multiLevelType w:val="hybridMultilevel"/>
    <w:tmpl w:val="89DAF9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B22628"/>
    <w:multiLevelType w:val="hybridMultilevel"/>
    <w:tmpl w:val="C666C0B0"/>
    <w:lvl w:ilvl="0" w:tplc="09F681DA">
      <w:start w:val="1"/>
      <w:numFmt w:val="upperLetter"/>
      <w:lvlText w:val="%1)"/>
      <w:lvlJc w:val="left"/>
      <w:pPr>
        <w:tabs>
          <w:tab w:val="num" w:pos="447"/>
        </w:tabs>
        <w:ind w:left="447" w:hanging="390"/>
      </w:pPr>
      <w:rPr>
        <w:rFonts w:hint="default"/>
        <w:b/>
      </w:rPr>
    </w:lvl>
    <w:lvl w:ilvl="1" w:tplc="ABAC95E8">
      <w:start w:val="1"/>
      <w:numFmt w:val="lowerLetter"/>
      <w:lvlText w:val="%2)"/>
      <w:lvlJc w:val="left"/>
      <w:pPr>
        <w:tabs>
          <w:tab w:val="num" w:pos="1158"/>
        </w:tabs>
        <w:ind w:left="1158" w:hanging="360"/>
      </w:pPr>
      <w:rPr>
        <w:rFonts w:hint="default"/>
        <w:b w:val="0"/>
      </w:rPr>
    </w:lvl>
    <w:lvl w:ilvl="2" w:tplc="6AF231BE">
      <w:start w:val="1"/>
      <w:numFmt w:val="decimal"/>
      <w:lvlText w:val="Baøi %3."/>
      <w:lvlJc w:val="left"/>
      <w:pPr>
        <w:tabs>
          <w:tab w:val="num" w:pos="2037"/>
        </w:tabs>
        <w:ind w:left="2037" w:hanging="360"/>
      </w:pPr>
      <w:rPr>
        <w:rFonts w:ascii="VNI-Times" w:hAnsi="VNI-Times"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12" w15:restartNumberingAfterBreak="0">
    <w:nsid w:val="617E67C4"/>
    <w:multiLevelType w:val="hybridMultilevel"/>
    <w:tmpl w:val="384AB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673BC4"/>
    <w:multiLevelType w:val="hybridMultilevel"/>
    <w:tmpl w:val="BA3C3D36"/>
    <w:lvl w:ilvl="0" w:tplc="62EA219C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4" w15:restartNumberingAfterBreak="0">
    <w:nsid w:val="7C9230D2"/>
    <w:multiLevelType w:val="hybridMultilevel"/>
    <w:tmpl w:val="FB22D06A"/>
    <w:lvl w:ilvl="0" w:tplc="735E58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5"/>
  </w:num>
  <w:num w:numId="3">
    <w:abstractNumId w:val="7"/>
  </w:num>
  <w:num w:numId="4">
    <w:abstractNumId w:val="0"/>
  </w:num>
  <w:num w:numId="5">
    <w:abstractNumId w:val="3"/>
  </w:num>
  <w:num w:numId="6">
    <w:abstractNumId w:val="6"/>
  </w:num>
  <w:num w:numId="7">
    <w:abstractNumId w:val="14"/>
  </w:num>
  <w:num w:numId="8">
    <w:abstractNumId w:val="8"/>
  </w:num>
  <w:num w:numId="9">
    <w:abstractNumId w:val="1"/>
  </w:num>
  <w:num w:numId="10">
    <w:abstractNumId w:val="12"/>
  </w:num>
  <w:num w:numId="11">
    <w:abstractNumId w:val="2"/>
  </w:num>
  <w:num w:numId="12">
    <w:abstractNumId w:val="10"/>
  </w:num>
  <w:num w:numId="13">
    <w:abstractNumId w:val="9"/>
  </w:num>
  <w:num w:numId="14">
    <w:abstractNumId w:val="11"/>
  </w:num>
  <w:num w:numId="15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5FEA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E6847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17E04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19B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35A6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5D85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98C456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B1A7F6-1472-4106-880A-239BA792B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97</Words>
  <Characters>340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3T06:36:00Z</cp:lastPrinted>
  <dcterms:created xsi:type="dcterms:W3CDTF">2019-07-03T06:39:00Z</dcterms:created>
  <dcterms:modified xsi:type="dcterms:W3CDTF">2019-07-03T06:39:00Z</dcterms:modified>
</cp:coreProperties>
</file>